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6278" w:type="dxa"/>
        <w:jc w:val="center"/>
        <w:tblLayout w:type="fixed"/>
        <w:tblLook w:val="04A0" w:firstRow="1" w:lastRow="0" w:firstColumn="1" w:lastColumn="0" w:noHBand="0" w:noVBand="1"/>
      </w:tblPr>
      <w:tblGrid>
        <w:gridCol w:w="1450"/>
        <w:gridCol w:w="2089"/>
        <w:gridCol w:w="2739"/>
      </w:tblGrid>
      <w:tr w:rsidR="003326F0" w:rsidRPr="00DF75E9" w14:paraId="5FF00129" w14:textId="77777777" w:rsidTr="00451B9E">
        <w:trPr>
          <w:trHeight w:val="595"/>
          <w:jc w:val="center"/>
        </w:trPr>
        <w:tc>
          <w:tcPr>
            <w:tcW w:w="1450" w:type="dxa"/>
            <w:shd w:val="clear" w:color="auto" w:fill="BDD6EE" w:themeFill="accent5" w:themeFillTint="66"/>
            <w:vAlign w:val="center"/>
          </w:tcPr>
          <w:p w14:paraId="6DC1510E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2D5B1F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301" type="#_x0000_t75" style="width:43.35pt;height:43.35pt" o:ole="">
                  <v:imagedata r:id="rId6" o:title=""/>
                </v:shape>
                <o:OLEObject Type="Embed" ProgID="Equation.DSMT4" ShapeID="_x0000_i3301" DrawAspect="Content" ObjectID="_1625333734" r:id="rId7"/>
              </w:object>
            </w:r>
          </w:p>
        </w:tc>
        <w:tc>
          <w:tcPr>
            <w:tcW w:w="2089" w:type="dxa"/>
            <w:shd w:val="clear" w:color="auto" w:fill="FFF2CC" w:themeFill="accent4" w:themeFillTint="33"/>
            <w:vAlign w:val="center"/>
          </w:tcPr>
          <w:p w14:paraId="2C4F8A30" w14:textId="77777777" w:rsidR="003326F0" w:rsidRPr="00DF75E9" w:rsidRDefault="003326F0" w:rsidP="00451B9E">
            <w:pPr>
              <w:jc w:val="center"/>
              <w:rPr>
                <w:rFonts w:cstheme="minorHAnsi"/>
              </w:rPr>
            </w:pPr>
            <w:r w:rsidRPr="003326F0">
              <w:rPr>
                <w:rFonts w:cstheme="minorHAnsi"/>
                <w:position w:val="-6"/>
              </w:rPr>
              <w:object w:dxaOrig="760" w:dyaOrig="279" w14:anchorId="1BE43F88">
                <v:shape id="_x0000_i3302" type="#_x0000_t75" style="width:42pt;height:15.35pt" o:ole="">
                  <v:imagedata r:id="rId8" o:title=""/>
                </v:shape>
                <o:OLEObject Type="Embed" ProgID="Equation.DSMT4" ShapeID="_x0000_i3302" DrawAspect="Content" ObjectID="_1625333735" r:id="rId9"/>
              </w:object>
            </w:r>
          </w:p>
        </w:tc>
        <w:tc>
          <w:tcPr>
            <w:tcW w:w="2739" w:type="dxa"/>
            <w:shd w:val="clear" w:color="auto" w:fill="FFF2CC" w:themeFill="accent4" w:themeFillTint="33"/>
            <w:vAlign w:val="center"/>
          </w:tcPr>
          <w:p w14:paraId="02750FE9" w14:textId="77777777" w:rsidR="003326F0" w:rsidRPr="00DF75E9" w:rsidRDefault="003326F0" w:rsidP="00451B9E">
            <w:pPr>
              <w:jc w:val="center"/>
              <w:rPr>
                <w:rFonts w:cstheme="minorHAnsi"/>
              </w:rPr>
            </w:pPr>
            <w:r w:rsidRPr="003326F0">
              <w:rPr>
                <w:rFonts w:cstheme="minorHAnsi"/>
                <w:position w:val="-10"/>
              </w:rPr>
              <w:object w:dxaOrig="1540" w:dyaOrig="320" w14:anchorId="1E6610FC">
                <v:shape id="_x0000_i3303" type="#_x0000_t75" style="width:85.35pt;height:18pt" o:ole="">
                  <v:imagedata r:id="rId10" o:title=""/>
                </v:shape>
                <o:OLEObject Type="Embed" ProgID="Equation.DSMT4" ShapeID="_x0000_i3303" DrawAspect="Content" ObjectID="_1625333736" r:id="rId11"/>
              </w:object>
            </w:r>
          </w:p>
        </w:tc>
      </w:tr>
      <w:tr w:rsidR="003326F0" w14:paraId="60338CD8" w14:textId="77777777" w:rsidTr="00451B9E">
        <w:trPr>
          <w:trHeight w:val="557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15695F7C" w14:textId="77777777" w:rsidR="003326F0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4CA65F73">
                <v:shape id="_x0000_i3304" type="#_x0000_t75" style="width:52pt;height:21.35pt" o:ole="">
                  <v:imagedata r:id="rId12" o:title=""/>
                </v:shape>
                <o:OLEObject Type="Embed" ProgID="Equation.DSMT4" ShapeID="_x0000_i3304" DrawAspect="Content" ObjectID="_1625333737" r:id="rId13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0680DD82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4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18BE8651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3326F0" w14:paraId="5BD5ED66" w14:textId="77777777" w:rsidTr="00451B9E">
        <w:trPr>
          <w:trHeight w:val="596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4AF15E2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25A898B1">
                <v:shape id="_x0000_i3305" type="#_x0000_t75" style="width:54.65pt;height:21.35pt" o:ole="">
                  <v:imagedata r:id="rId14" o:title=""/>
                </v:shape>
                <o:OLEObject Type="Embed" ProgID="Equation.DSMT4" ShapeID="_x0000_i3305" DrawAspect="Content" ObjectID="_1625333738" r:id="rId15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3BE749A8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5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3301819B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3326F0" w14:paraId="2A5A6846" w14:textId="77777777" w:rsidTr="00451B9E">
        <w:trPr>
          <w:trHeight w:val="588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90156F2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4FF696F1">
                <v:shape id="_x0000_i3306" type="#_x0000_t75" style="width:53.35pt;height:21.35pt" o:ole="">
                  <v:imagedata r:id="rId16" o:title=""/>
                </v:shape>
                <o:OLEObject Type="Embed" ProgID="Equation.DSMT4" ShapeID="_x0000_i3306" DrawAspect="Content" ObjectID="_1625333739" r:id="rId17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0371432E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6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2B2AF735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3326F0" w14:paraId="61209B94" w14:textId="77777777" w:rsidTr="00451B9E">
        <w:trPr>
          <w:trHeight w:val="588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695F0BDC" w14:textId="77777777" w:rsidR="003326F0" w:rsidRPr="00DF75E9" w:rsidRDefault="003326F0" w:rsidP="00451B9E">
            <w:pPr>
              <w:jc w:val="center"/>
              <w:rPr>
                <w:rFonts w:cstheme="minorHAnsi"/>
              </w:rPr>
            </w:pPr>
            <w:r w:rsidRPr="00DF75E9">
              <w:rPr>
                <w:rFonts w:cstheme="minorHAnsi"/>
                <w:position w:val="-10"/>
              </w:rPr>
              <w:object w:dxaOrig="880" w:dyaOrig="340" w14:anchorId="420970D2">
                <v:shape id="_x0000_i3307" type="#_x0000_t75" style="width:54.65pt;height:21.35pt" o:ole="">
                  <v:imagedata r:id="rId18" o:title=""/>
                </v:shape>
                <o:OLEObject Type="Embed" ProgID="Equation.DSMT4" ShapeID="_x0000_i3307" DrawAspect="Content" ObjectID="_1625333740" r:id="rId19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7E56ED3B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7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67D7E95E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  <w:tr w:rsidR="003326F0" w14:paraId="2549C4B9" w14:textId="77777777" w:rsidTr="00451B9E">
        <w:trPr>
          <w:trHeight w:val="597"/>
          <w:jc w:val="center"/>
        </w:trPr>
        <w:tc>
          <w:tcPr>
            <w:tcW w:w="1450" w:type="dxa"/>
            <w:shd w:val="clear" w:color="auto" w:fill="FBE4D5" w:themeFill="accent2" w:themeFillTint="33"/>
            <w:vAlign w:val="center"/>
          </w:tcPr>
          <w:p w14:paraId="3AFD7434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7F39F6E3">
                <v:shape id="_x0000_i3308" type="#_x0000_t75" style="width:53.35pt;height:21.35pt" o:ole="">
                  <v:imagedata r:id="rId20" o:title=""/>
                </v:shape>
                <o:OLEObject Type="Embed" ProgID="Equation.DSMT4" ShapeID="_x0000_i3308" DrawAspect="Content" ObjectID="_1625333741" r:id="rId21"/>
              </w:object>
            </w:r>
          </w:p>
        </w:tc>
        <w:tc>
          <w:tcPr>
            <w:tcW w:w="2089" w:type="dxa"/>
            <w:shd w:val="clear" w:color="auto" w:fill="EDEDED" w:themeFill="accent3" w:themeFillTint="33"/>
            <w:vAlign w:val="center"/>
          </w:tcPr>
          <w:p w14:paraId="285FB6E6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8</w:t>
            </w:r>
          </w:p>
        </w:tc>
        <w:tc>
          <w:tcPr>
            <w:tcW w:w="2739" w:type="dxa"/>
            <w:shd w:val="clear" w:color="auto" w:fill="EDEDED" w:themeFill="accent3" w:themeFillTint="33"/>
            <w:vAlign w:val="center"/>
          </w:tcPr>
          <w:p w14:paraId="7AF85E62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</w:tr>
    </w:tbl>
    <w:p w14:paraId="6086EA10" w14:textId="74B7E21C" w:rsidR="00006E2B" w:rsidRDefault="00006E2B" w:rsidP="00006E2B">
      <w:pPr>
        <w:rPr>
          <w:lang w:val="en-US"/>
        </w:rPr>
      </w:pPr>
    </w:p>
    <w:p w14:paraId="4D6A324C" w14:textId="77777777" w:rsidR="003326F0" w:rsidRDefault="003326F0" w:rsidP="00006E2B">
      <w:pPr>
        <w:rPr>
          <w:lang w:val="en-US"/>
        </w:rPr>
      </w:pPr>
      <w:bookmarkStart w:id="0" w:name="_GoBack"/>
      <w:bookmarkEnd w:id="0"/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3"/>
        <w:gridCol w:w="1417"/>
        <w:gridCol w:w="992"/>
        <w:gridCol w:w="1134"/>
        <w:gridCol w:w="1134"/>
        <w:gridCol w:w="1134"/>
        <w:gridCol w:w="1134"/>
        <w:gridCol w:w="1701"/>
      </w:tblGrid>
      <w:tr w:rsidR="003326F0" w:rsidRPr="00DF75E9" w14:paraId="3BF7397F" w14:textId="77777777" w:rsidTr="00451B9E">
        <w:trPr>
          <w:trHeight w:val="557"/>
          <w:jc w:val="center"/>
        </w:trPr>
        <w:tc>
          <w:tcPr>
            <w:tcW w:w="1276" w:type="dxa"/>
            <w:shd w:val="clear" w:color="auto" w:fill="BDD6EE" w:themeFill="accent5" w:themeFillTint="66"/>
            <w:vAlign w:val="center"/>
          </w:tcPr>
          <w:p w14:paraId="4F6C91F6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CF5473">
                <v:shape id="_x0000_i3322" type="#_x0000_t75" style="width:43.35pt;height:43.35pt" o:ole="">
                  <v:imagedata r:id="rId6" o:title=""/>
                </v:shape>
                <o:OLEObject Type="Embed" ProgID="Equation.DSMT4" ShapeID="_x0000_i3322" DrawAspect="Content" ObjectID="_1625333742" r:id="rId22"/>
              </w:object>
            </w:r>
          </w:p>
        </w:tc>
        <w:tc>
          <w:tcPr>
            <w:tcW w:w="1413" w:type="dxa"/>
            <w:shd w:val="clear" w:color="auto" w:fill="FFF2CC" w:themeFill="accent4" w:themeFillTint="33"/>
            <w:vAlign w:val="center"/>
          </w:tcPr>
          <w:p w14:paraId="13286D33" w14:textId="77777777" w:rsidR="003326F0" w:rsidRPr="00DF75E9" w:rsidRDefault="003326F0" w:rsidP="00451B9E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8"/>
              </w:rPr>
              <w:object w:dxaOrig="1160" w:dyaOrig="680" w14:anchorId="16E7C095">
                <v:shape id="_x0000_i3333" type="#_x0000_t75" style="width:64pt;height:38pt" o:ole="">
                  <v:imagedata r:id="rId23" o:title=""/>
                </v:shape>
                <o:OLEObject Type="Embed" ProgID="Equation.DSMT4" ShapeID="_x0000_i3333" DrawAspect="Content" ObjectID="_1625333743" r:id="rId24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10F20769" w14:textId="77777777" w:rsidR="003326F0" w:rsidRPr="00DF75E9" w:rsidRDefault="003326F0" w:rsidP="00451B9E">
            <w:pPr>
              <w:jc w:val="center"/>
              <w:rPr>
                <w:rFonts w:cstheme="minorHAnsi"/>
              </w:rPr>
            </w:pPr>
            <w:r w:rsidRPr="006763B3">
              <w:rPr>
                <w:rFonts w:cstheme="minorHAnsi"/>
                <w:position w:val="-26"/>
              </w:rPr>
              <w:object w:dxaOrig="820" w:dyaOrig="639" w14:anchorId="53D3D0E5">
                <v:shape id="_x0000_i3323" type="#_x0000_t75" style="width:45.35pt;height:35.35pt" o:ole="">
                  <v:imagedata r:id="rId25" o:title=""/>
                </v:shape>
                <o:OLEObject Type="Embed" ProgID="Equation.DSMT4" ShapeID="_x0000_i3323" DrawAspect="Content" ObjectID="_1625333744" r:id="rId26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3012FE5E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0001C6F3">
                <v:shape id="_x0000_i3332" type="#_x0000_t75" style="width:34.65pt;height:18pt" o:ole="">
                  <v:imagedata r:id="rId27" o:title=""/>
                </v:shape>
                <o:OLEObject Type="Embed" ProgID="Equation.DSMT4" ShapeID="_x0000_i3332" DrawAspect="Content" ObjectID="_1625333745" r:id="rId2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63B530F7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5F39FF04">
                <v:shape id="_x0000_i3331" type="#_x0000_t75" style="width:44pt;height:18pt" o:ole="">
                  <v:imagedata r:id="rId29" o:title=""/>
                </v:shape>
                <o:OLEObject Type="Embed" ProgID="Equation.DSMT4" ShapeID="_x0000_i3331" DrawAspect="Content" ObjectID="_1625333746" r:id="rId3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924653F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4EF912C5">
                <v:shape id="_x0000_i3330" type="#_x0000_t75" style="width:20pt;height:19.35pt" o:ole="">
                  <v:imagedata r:id="rId31" o:title=""/>
                </v:shape>
                <o:OLEObject Type="Embed" ProgID="Equation.DSMT4" ShapeID="_x0000_i3330" DrawAspect="Content" ObjectID="_1625333747" r:id="rId32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444D02D8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445200DC">
                <v:shape id="_x0000_i3329" type="#_x0000_t75" style="width:45.35pt;height:18pt" o:ole="">
                  <v:imagedata r:id="rId33" o:title=""/>
                </v:shape>
                <o:OLEObject Type="Embed" ProgID="Equation.DSMT4" ShapeID="_x0000_i3329" DrawAspect="Content" ObjectID="_1625333748" r:id="rId34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972F3F4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8F7C3FA">
                <v:shape id="_x0000_i3328" type="#_x0000_t75" style="width:42pt;height:18pt" o:ole="">
                  <v:imagedata r:id="rId35" o:title=""/>
                </v:shape>
                <o:OLEObject Type="Embed" ProgID="Equation.DSMT4" ShapeID="_x0000_i3328" DrawAspect="Content" ObjectID="_1625333749" r:id="rId36"/>
              </w:objec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2A05CF87" w14:textId="77777777" w:rsidR="003326F0" w:rsidRPr="00DF75E9" w:rsidRDefault="003326F0" w:rsidP="00451B9E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74260F4E">
                <v:shape id="_x0000_i3327" type="#_x0000_t75" style="width:48.65pt;height:38pt" o:ole="">
                  <v:imagedata r:id="rId37" o:title=""/>
                </v:shape>
                <o:OLEObject Type="Embed" ProgID="Equation.DSMT4" ShapeID="_x0000_i3327" DrawAspect="Content" ObjectID="_1625333750" r:id="rId38"/>
              </w:object>
            </w:r>
          </w:p>
        </w:tc>
      </w:tr>
      <w:tr w:rsidR="003326F0" w14:paraId="0744DB8F" w14:textId="77777777" w:rsidTr="00451B9E">
        <w:trPr>
          <w:trHeight w:val="522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1665939B" w14:textId="77777777" w:rsidR="003326F0" w:rsidRDefault="003326F0" w:rsidP="00451B9E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10"/>
              </w:rPr>
              <w:object w:dxaOrig="840" w:dyaOrig="340" w14:anchorId="73261A18">
                <v:shape id="_x0000_i3324" type="#_x0000_t75" style="width:52pt;height:21.35pt" o:ole="">
                  <v:imagedata r:id="rId12" o:title=""/>
                </v:shape>
                <o:OLEObject Type="Embed" ProgID="Equation.DSMT4" ShapeID="_x0000_i3324" DrawAspect="Content" ObjectID="_1625333751" r:id="rId39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51DC6C50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0340C16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37C0655C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AFD4B31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123A8FAA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BA61FC8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F1E303E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242DACA4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3326F0" w14:paraId="7CF906BD" w14:textId="77777777" w:rsidTr="00451B9E">
        <w:trPr>
          <w:trHeight w:val="558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7A7B777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17C4072D">
                <v:shape id="_x0000_i3325" type="#_x0000_t75" style="width:54.65pt;height:21.35pt" o:ole="">
                  <v:imagedata r:id="rId14" o:title=""/>
                </v:shape>
                <o:OLEObject Type="Embed" ProgID="Equation.DSMT4" ShapeID="_x0000_i3325" DrawAspect="Content" ObjectID="_1625333752" r:id="rId40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78364B1C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5EC6D2D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Singleton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6A2548DD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69273E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4135102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17B19C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C059F7D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6EC454E0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3326F0" w14:paraId="5FBA2885" w14:textId="77777777" w:rsidTr="00451B9E">
        <w:trPr>
          <w:trHeight w:val="551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78847A1E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59" w:dyaOrig="340" w14:anchorId="565417F2">
                <v:shape id="_x0000_i3326" type="#_x0000_t75" style="width:53.35pt;height:21.35pt" o:ole="">
                  <v:imagedata r:id="rId16" o:title=""/>
                </v:shape>
                <o:OLEObject Type="Embed" ProgID="Equation.DSMT4" ShapeID="_x0000_i3326" DrawAspect="Content" ObjectID="_1625333753" r:id="rId41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0D4DBBAD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A25892D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0D0C7F6F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817102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07D92F99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203BA34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540B2A84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B6AEAAF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3326F0" w14:paraId="5C2BDFB1" w14:textId="77777777" w:rsidTr="00451B9E">
        <w:trPr>
          <w:trHeight w:val="559"/>
          <w:jc w:val="center"/>
        </w:trPr>
        <w:tc>
          <w:tcPr>
            <w:tcW w:w="1276" w:type="dxa"/>
            <w:shd w:val="clear" w:color="auto" w:fill="FBE4D5" w:themeFill="accent2" w:themeFillTint="33"/>
            <w:vAlign w:val="center"/>
          </w:tcPr>
          <w:p w14:paraId="03B15435" w14:textId="77777777" w:rsidR="003326F0" w:rsidRPr="00DF75E9" w:rsidRDefault="003326F0" w:rsidP="00451B9E">
            <w:pPr>
              <w:jc w:val="center"/>
            </w:pPr>
            <w:r w:rsidRPr="00DF75E9">
              <w:rPr>
                <w:rFonts w:cstheme="minorHAnsi"/>
                <w:position w:val="-10"/>
              </w:rPr>
              <w:object w:dxaOrig="880" w:dyaOrig="340" w14:anchorId="73278D81">
                <v:shape id="_x0000_i3334" type="#_x0000_t75" style="width:54.65pt;height:21.35pt" o:ole="">
                  <v:imagedata r:id="rId18" o:title=""/>
                </v:shape>
                <o:OLEObject Type="Embed" ProgID="Equation.DSMT4" ShapeID="_x0000_i3334" DrawAspect="Content" ObjectID="_1625333754" r:id="rId42"/>
              </w:object>
            </w:r>
          </w:p>
        </w:tc>
        <w:tc>
          <w:tcPr>
            <w:tcW w:w="1413" w:type="dxa"/>
            <w:shd w:val="clear" w:color="auto" w:fill="EDEDED" w:themeFill="accent3" w:themeFillTint="33"/>
            <w:vAlign w:val="center"/>
          </w:tcPr>
          <w:p w14:paraId="44F81938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CEC5A5F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  <w:r w:rsidRPr="006763B3">
              <w:rPr>
                <w:sz w:val="26"/>
                <w:szCs w:val="26"/>
                <w:lang w:val="en-US"/>
              </w:rPr>
              <w:t>Polynomial</w:t>
            </w: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1253F755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A44456E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82866B9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0F9B845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71F32F1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701" w:type="dxa"/>
            <w:shd w:val="clear" w:color="auto" w:fill="EDEDED" w:themeFill="accent3" w:themeFillTint="33"/>
            <w:vAlign w:val="center"/>
          </w:tcPr>
          <w:p w14:paraId="42F21567" w14:textId="77777777" w:rsidR="003326F0" w:rsidRPr="006763B3" w:rsidRDefault="003326F0" w:rsidP="00451B9E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1E20FE7A" w14:textId="77777777" w:rsidR="003326F0" w:rsidRDefault="003326F0" w:rsidP="00006E2B">
      <w:pPr>
        <w:rPr>
          <w:lang w:val="en-US"/>
        </w:rPr>
      </w:pPr>
    </w:p>
    <w:p w14:paraId="0659123D" w14:textId="77777777" w:rsidR="00257EEF" w:rsidRDefault="00257EEF" w:rsidP="00006E2B">
      <w:pPr>
        <w:rPr>
          <w:lang w:val="en-US"/>
        </w:rPr>
      </w:pPr>
    </w:p>
    <w:tbl>
      <w:tblPr>
        <w:tblStyle w:val="a3"/>
        <w:tblW w:w="11335" w:type="dxa"/>
        <w:jc w:val="center"/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992"/>
        <w:gridCol w:w="1134"/>
        <w:gridCol w:w="1134"/>
        <w:gridCol w:w="1134"/>
        <w:gridCol w:w="1134"/>
        <w:gridCol w:w="1559"/>
      </w:tblGrid>
      <w:tr w:rsidR="000D173B" w:rsidRPr="00DF75E9" w14:paraId="2451697C" w14:textId="77777777" w:rsidTr="000D173B">
        <w:trPr>
          <w:trHeight w:val="557"/>
          <w:jc w:val="center"/>
        </w:trPr>
        <w:tc>
          <w:tcPr>
            <w:tcW w:w="1413" w:type="dxa"/>
            <w:shd w:val="clear" w:color="auto" w:fill="BDD6EE" w:themeFill="accent5" w:themeFillTint="66"/>
            <w:vAlign w:val="center"/>
          </w:tcPr>
          <w:p w14:paraId="0527638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700" w:dyaOrig="680" w14:anchorId="72E6428E">
                <v:shape id="_x0000_i1048" type="#_x0000_t75" style="width:43.35pt;height:43.35pt" o:ole="">
                  <v:imagedata r:id="rId6" o:title=""/>
                </v:shape>
                <o:OLEObject Type="Embed" ProgID="Equation.DSMT4" ShapeID="_x0000_i1048" DrawAspect="Content" ObjectID="_1625333755" r:id="rId43"/>
              </w:object>
            </w:r>
          </w:p>
        </w:tc>
        <w:tc>
          <w:tcPr>
            <w:tcW w:w="1417" w:type="dxa"/>
            <w:shd w:val="clear" w:color="auto" w:fill="FFF2CC" w:themeFill="accent4" w:themeFillTint="33"/>
            <w:vAlign w:val="center"/>
          </w:tcPr>
          <w:p w14:paraId="53229107" w14:textId="7B7A118D" w:rsidR="00257EEF" w:rsidRPr="00DF75E9" w:rsidRDefault="00257EEF" w:rsidP="005E737F">
            <w:pPr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06943009">
                <v:shape id="_x0000_i1049" type="#_x0000_t75" style="width:64pt;height:38pt" o:ole="">
                  <v:imagedata r:id="rId44" o:title=""/>
                </v:shape>
                <o:OLEObject Type="Embed" ProgID="Equation.DSMT4" ShapeID="_x0000_i1049" DrawAspect="Content" ObjectID="_1625333756" r:id="rId45"/>
              </w:object>
            </w:r>
          </w:p>
        </w:tc>
        <w:tc>
          <w:tcPr>
            <w:tcW w:w="1418" w:type="dxa"/>
            <w:shd w:val="clear" w:color="auto" w:fill="FFF2CC" w:themeFill="accent4" w:themeFillTint="33"/>
            <w:vAlign w:val="center"/>
          </w:tcPr>
          <w:p w14:paraId="7022A8F5" w14:textId="48E347E1" w:rsidR="00257EEF" w:rsidRPr="00DF75E9" w:rsidRDefault="00257EEF" w:rsidP="001B5E55">
            <w:pPr>
              <w:jc w:val="center"/>
              <w:rPr>
                <w:rFonts w:cstheme="minorHAnsi"/>
              </w:rPr>
            </w:pPr>
            <w:r w:rsidRPr="00257EEF">
              <w:rPr>
                <w:rFonts w:cstheme="minorHAnsi"/>
                <w:position w:val="-28"/>
              </w:rPr>
              <w:object w:dxaOrig="1160" w:dyaOrig="680" w14:anchorId="7E0372DA">
                <v:shape id="_x0000_i1050" type="#_x0000_t75" style="width:64pt;height:38pt" o:ole="">
                  <v:imagedata r:id="rId46" o:title=""/>
                </v:shape>
                <o:OLEObject Type="Embed" ProgID="Equation.DSMT4" ShapeID="_x0000_i1050" DrawAspect="Content" ObjectID="_1625333757" r:id="rId47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7CB8C30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560" w:dyaOrig="279" w14:anchorId="655A0E21">
                <v:shape id="_x0000_i1051" type="#_x0000_t75" style="width:34.65pt;height:18pt" o:ole="">
                  <v:imagedata r:id="rId27" o:title=""/>
                </v:shape>
                <o:OLEObject Type="Embed" ProgID="Equation.DSMT4" ShapeID="_x0000_i1051" DrawAspect="Content" ObjectID="_1625333758" r:id="rId48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71EBF7B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00" w:dyaOrig="279" w14:anchorId="4ADCE86C">
                <v:shape id="_x0000_i1052" type="#_x0000_t75" style="width:44pt;height:18pt" o:ole="">
                  <v:imagedata r:id="rId29" o:title=""/>
                </v:shape>
                <o:OLEObject Type="Embed" ProgID="Equation.DSMT4" ShapeID="_x0000_i1052" DrawAspect="Content" ObjectID="_1625333759" r:id="rId49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51A4A6BA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4"/>
              </w:rPr>
              <w:object w:dxaOrig="320" w:dyaOrig="300" w14:anchorId="17CD484F">
                <v:shape id="_x0000_i1053" type="#_x0000_t75" style="width:20pt;height:19.35pt" o:ole="">
                  <v:imagedata r:id="rId31" o:title=""/>
                </v:shape>
                <o:OLEObject Type="Embed" ProgID="Equation.DSMT4" ShapeID="_x0000_i1053" DrawAspect="Content" ObjectID="_1625333760" r:id="rId50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349D0DA1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720" w:dyaOrig="279" w14:anchorId="395BC6B5">
                <v:shape id="_x0000_i1054" type="#_x0000_t75" style="width:45.35pt;height:18pt" o:ole="">
                  <v:imagedata r:id="rId33" o:title=""/>
                </v:shape>
                <o:OLEObject Type="Embed" ProgID="Equation.DSMT4" ShapeID="_x0000_i1054" DrawAspect="Content" ObjectID="_1625333761" r:id="rId51"/>
              </w:objec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14:paraId="0820AE16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DF75E9">
              <w:rPr>
                <w:rFonts w:cstheme="minorHAnsi"/>
                <w:position w:val="-6"/>
              </w:rPr>
              <w:object w:dxaOrig="680" w:dyaOrig="279" w14:anchorId="10E2D696">
                <v:shape id="_x0000_i1055" type="#_x0000_t75" style="width:42pt;height:18pt" o:ole="">
                  <v:imagedata r:id="rId35" o:title=""/>
                </v:shape>
                <o:OLEObject Type="Embed" ProgID="Equation.DSMT4" ShapeID="_x0000_i1055" DrawAspect="Content" ObjectID="_1625333762" r:id="rId52"/>
              </w:object>
            </w:r>
          </w:p>
        </w:tc>
        <w:tc>
          <w:tcPr>
            <w:tcW w:w="1559" w:type="dxa"/>
            <w:shd w:val="clear" w:color="auto" w:fill="FFF2CC" w:themeFill="accent4" w:themeFillTint="33"/>
            <w:vAlign w:val="center"/>
          </w:tcPr>
          <w:p w14:paraId="68C3383D" w14:textId="77777777" w:rsidR="00257EEF" w:rsidRPr="00DF75E9" w:rsidRDefault="00257EEF" w:rsidP="001B5E55">
            <w:pPr>
              <w:jc w:val="center"/>
              <w:rPr>
                <w:lang w:val="en-US"/>
              </w:rPr>
            </w:pPr>
            <w:r w:rsidRPr="006763B3">
              <w:rPr>
                <w:rFonts w:cstheme="minorHAnsi"/>
                <w:position w:val="-28"/>
              </w:rPr>
              <w:object w:dxaOrig="880" w:dyaOrig="680" w14:anchorId="694F013F">
                <v:shape id="_x0000_i1056" type="#_x0000_t75" style="width:48.65pt;height:38pt" o:ole="">
                  <v:imagedata r:id="rId37" o:title=""/>
                </v:shape>
                <o:OLEObject Type="Embed" ProgID="Equation.DSMT4" ShapeID="_x0000_i1056" DrawAspect="Content" ObjectID="_1625333763" r:id="rId53"/>
              </w:object>
            </w:r>
          </w:p>
        </w:tc>
      </w:tr>
      <w:tr w:rsidR="000D173B" w14:paraId="409678F4" w14:textId="77777777" w:rsidTr="000D173B">
        <w:trPr>
          <w:trHeight w:val="522"/>
          <w:jc w:val="center"/>
        </w:trPr>
        <w:tc>
          <w:tcPr>
            <w:tcW w:w="1413" w:type="dxa"/>
            <w:shd w:val="clear" w:color="auto" w:fill="FBE4D5" w:themeFill="accent2" w:themeFillTint="33"/>
            <w:vAlign w:val="center"/>
          </w:tcPr>
          <w:p w14:paraId="62486E0C" w14:textId="2D5B5E31" w:rsidR="00257EEF" w:rsidRDefault="000D173B" w:rsidP="001B5E55">
            <w:pPr>
              <w:jc w:val="center"/>
              <w:rPr>
                <w:lang w:val="en-US"/>
              </w:rPr>
            </w:pPr>
            <w:r w:rsidRPr="00257EEF">
              <w:rPr>
                <w:rFonts w:cstheme="minorHAnsi"/>
                <w:position w:val="-28"/>
              </w:rPr>
              <w:object w:dxaOrig="960" w:dyaOrig="680" w14:anchorId="16EFB60A">
                <v:shape id="_x0000_i1057" type="#_x0000_t75" style="width:59.35pt;height:43.35pt" o:ole="">
                  <v:imagedata r:id="rId54" o:title=""/>
                </v:shape>
                <o:OLEObject Type="Embed" ProgID="Equation.DSMT4" ShapeID="_x0000_i1057" DrawAspect="Content" ObjectID="_1625333764" r:id="rId55"/>
              </w:objec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FB29E73" w14:textId="65A4D216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18" w:type="dxa"/>
            <w:shd w:val="clear" w:color="auto" w:fill="EDEDED" w:themeFill="accent3" w:themeFillTint="33"/>
            <w:vAlign w:val="center"/>
          </w:tcPr>
          <w:p w14:paraId="52755E52" w14:textId="52496B43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92" w:type="dxa"/>
            <w:shd w:val="clear" w:color="auto" w:fill="EDEDED" w:themeFill="accent3" w:themeFillTint="33"/>
            <w:vAlign w:val="center"/>
          </w:tcPr>
          <w:p w14:paraId="7BB040A2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33AC86A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7CB7968D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2A179B28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134" w:type="dxa"/>
            <w:shd w:val="clear" w:color="auto" w:fill="EDEDED" w:themeFill="accent3" w:themeFillTint="33"/>
            <w:vAlign w:val="center"/>
          </w:tcPr>
          <w:p w14:paraId="66A811CA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14:paraId="58BF5E6E" w14:textId="77777777" w:rsidR="00257EEF" w:rsidRPr="006763B3" w:rsidRDefault="00257EEF" w:rsidP="001B5E55">
            <w:pPr>
              <w:jc w:val="center"/>
              <w:rPr>
                <w:sz w:val="26"/>
                <w:szCs w:val="26"/>
                <w:lang w:val="en-US"/>
              </w:rPr>
            </w:pPr>
          </w:p>
        </w:tc>
      </w:tr>
    </w:tbl>
    <w:p w14:paraId="59A30151" w14:textId="2F98FDBE" w:rsidR="00DF75E9" w:rsidRPr="00257EEF" w:rsidRDefault="00DF75E9" w:rsidP="00DF75E9">
      <w:pPr>
        <w:ind w:left="-567"/>
      </w:pPr>
    </w:p>
    <w:sectPr w:rsidR="00DF75E9" w:rsidRPr="00257EE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38976B" w14:textId="77777777" w:rsidR="004545EB" w:rsidRDefault="004545EB" w:rsidP="00DF75E9">
      <w:pPr>
        <w:spacing w:after="0" w:line="240" w:lineRule="auto"/>
      </w:pPr>
      <w:r>
        <w:separator/>
      </w:r>
    </w:p>
  </w:endnote>
  <w:endnote w:type="continuationSeparator" w:id="0">
    <w:p w14:paraId="5F49BEB8" w14:textId="77777777" w:rsidR="004545EB" w:rsidRDefault="004545EB" w:rsidP="00DF7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416EF0" w14:textId="77777777" w:rsidR="004545EB" w:rsidRDefault="004545EB" w:rsidP="00DF75E9">
      <w:pPr>
        <w:spacing w:after="0" w:line="240" w:lineRule="auto"/>
      </w:pPr>
      <w:r>
        <w:separator/>
      </w:r>
    </w:p>
  </w:footnote>
  <w:footnote w:type="continuationSeparator" w:id="0">
    <w:p w14:paraId="583B1037" w14:textId="77777777" w:rsidR="004545EB" w:rsidRDefault="004545EB" w:rsidP="00DF7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05F"/>
    <w:rsid w:val="00006E2B"/>
    <w:rsid w:val="0008485F"/>
    <w:rsid w:val="000D173B"/>
    <w:rsid w:val="000E6961"/>
    <w:rsid w:val="00257EEF"/>
    <w:rsid w:val="003326F0"/>
    <w:rsid w:val="0037352B"/>
    <w:rsid w:val="004545EB"/>
    <w:rsid w:val="005E737F"/>
    <w:rsid w:val="006763B3"/>
    <w:rsid w:val="00846449"/>
    <w:rsid w:val="008C505F"/>
    <w:rsid w:val="008F2ED0"/>
    <w:rsid w:val="00A12C61"/>
    <w:rsid w:val="00B722B0"/>
    <w:rsid w:val="00DF75E9"/>
    <w:rsid w:val="00F90629"/>
    <w:rsid w:val="00FD7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CFB5B5"/>
  <w15:chartTrackingRefBased/>
  <w15:docId w15:val="{159061BB-A63C-496E-9F3F-8573D8EC7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F7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DF75E9"/>
  </w:style>
  <w:style w:type="paragraph" w:styleId="a5">
    <w:name w:val="footer"/>
    <w:basedOn w:val="a"/>
    <w:link w:val="Char0"/>
    <w:uiPriority w:val="99"/>
    <w:unhideWhenUsed/>
    <w:rsid w:val="00DF75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DF7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57</Words>
  <Characters>850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2</cp:revision>
  <dcterms:created xsi:type="dcterms:W3CDTF">2019-07-21T11:00:00Z</dcterms:created>
  <dcterms:modified xsi:type="dcterms:W3CDTF">2019-07-22T17:47:00Z</dcterms:modified>
</cp:coreProperties>
</file>